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A9A" w:rsidRPr="00FE2A9A" w:rsidRDefault="00FE2A9A" w:rsidP="00FE2A9A">
      <w:pPr>
        <w:spacing w:after="0" w:line="330" w:lineRule="atLeast"/>
        <w:jc w:val="center"/>
        <w:rPr>
          <w:rFonts w:ascii="Times New Roman" w:eastAsia="Times New Roman" w:hAnsi="Times New Roman" w:cs="Times New Roman"/>
          <w:b/>
          <w:color w:val="C00000"/>
          <w:sz w:val="36"/>
          <w:szCs w:val="36"/>
        </w:rPr>
      </w:pPr>
      <w:r w:rsidRPr="00FE2A9A">
        <w:rPr>
          <w:rFonts w:ascii="Times New Roman" w:eastAsia="Times New Roman" w:hAnsi="Times New Roman" w:cs="Times New Roman"/>
          <w:b/>
          <w:color w:val="C00000"/>
          <w:sz w:val="36"/>
          <w:szCs w:val="36"/>
        </w:rPr>
        <w:t>PHƯƠNG TRÌNH CHỨA ẨN Ở MẪU</w:t>
      </w:r>
    </w:p>
    <w:p w:rsidR="00FE2A9A" w:rsidRPr="00FE2A9A" w:rsidRDefault="00FE2A9A" w:rsidP="00FE2A9A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>Mục</w:t>
      </w:r>
      <w:proofErr w:type="spellEnd"/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>tiêu</w:t>
      </w:r>
      <w:proofErr w:type="spellEnd"/>
    </w:p>
    <w:p w:rsidR="00FE2A9A" w:rsidRPr="00FE2A9A" w:rsidRDefault="00FE2A9A" w:rsidP="00FE2A9A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HS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ác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áo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ho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</w:p>
    <w:p w:rsidR="00FE2A9A" w:rsidRPr="00FE2A9A" w:rsidRDefault="00FE2A9A" w:rsidP="00FE2A9A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>II.Nội</w:t>
      </w:r>
      <w:proofErr w:type="spellEnd"/>
      <w:r w:rsidRPr="00FE2A9A">
        <w:rPr>
          <w:rFonts w:ascii="Times New Roman" w:eastAsia="Times New Roman" w:hAnsi="Times New Roman" w:cs="Times New Roman"/>
          <w:b/>
          <w:sz w:val="28"/>
          <w:szCs w:val="28"/>
        </w:rPr>
        <w:t xml:space="preserve"> dung</w:t>
      </w:r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1.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ột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ình</w:t>
      </w:r>
      <w:proofErr w:type="spellEnd"/>
    </w:p>
    <w:p w:rsidR="00FE2A9A" w:rsidRPr="00FE2A9A" w:rsidRDefault="00FE2A9A" w:rsidP="00FE2A9A">
      <w:pPr>
        <w:spacing w:after="18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c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gi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m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ất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ả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c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h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. </w:t>
      </w:r>
      <w:proofErr w:type="spellStart"/>
      <w:proofErr w:type="gram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ắt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 ĐKXĐ.</w:t>
      </w:r>
      <w:proofErr w:type="gramEnd"/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2.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ứa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ở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ẫu</w:t>
      </w:r>
      <w:proofErr w:type="spellEnd"/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:</w:t>
      </w: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2:</w:t>
      </w: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Quy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ồ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vế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rồi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hử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3:</w:t>
      </w: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vừ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FE2A9A" w:rsidRPr="00FE2A9A" w:rsidRDefault="00FE2A9A" w:rsidP="00FE2A9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4:</w:t>
      </w: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FE2A9A" w:rsidRPr="00FE2A9A" w:rsidRDefault="00FE2A9A" w:rsidP="00FE2A9A">
      <w:pPr>
        <w:spacing w:after="18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gi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ở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bướ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,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hỏ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m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hí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nghiệm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 </w:t>
      </w:r>
      <w:proofErr w:type="spellStart"/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</w:p>
    <w:p w:rsidR="00FE2A9A" w:rsidRPr="00FE2A9A" w:rsidRDefault="00FE2A9A" w:rsidP="00FE2A9A">
      <w:pPr>
        <w:spacing w:after="180" w:line="330" w:lineRule="atLeast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3. </w:t>
      </w:r>
      <w:proofErr w:type="spellStart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ài</w:t>
      </w:r>
      <w:proofErr w:type="spellEnd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áp</w:t>
      </w:r>
      <w:proofErr w:type="spellEnd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ụng</w:t>
      </w:r>
      <w:proofErr w:type="spellEnd"/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FE2A9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75pt" o:ole="">
            <v:imagedata r:id="rId5" o:title=""/>
          </v:shape>
          <o:OLEObject Type="Embed" ProgID="Equation.DSMT4" ShapeID="_x0000_i1025" DrawAspect="Content" ObjectID="_1644935400" r:id="rId6"/>
        </w:objec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FE2A9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780" w:dyaOrig="680">
          <v:shape id="_x0000_i1026" type="#_x0000_t75" style="width:89.25pt;height:33.75pt" o:ole="">
            <v:imagedata r:id="rId7" o:title=""/>
          </v:shape>
          <o:OLEObject Type="Embed" ProgID="Equation.DSMT4" ShapeID="_x0000_i1026" DrawAspect="Content" ObjectID="_1644935401" r:id="rId8"/>
        </w:objec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Giải</w:t>
      </w:r>
      <w:proofErr w:type="spellEnd"/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. x – 2 = 0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2</w: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lastRenderedPageBreak/>
        <w:t>Điề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: x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B9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2.</w: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. x – 1 = 0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1;</w:t>
      </w:r>
    </w:p>
    <w:p w:rsidR="00FE2A9A" w:rsidRPr="00FE2A9A" w:rsidRDefault="00FE2A9A" w:rsidP="00FE2A9A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x + 2 = 0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-2.</w:t>
      </w:r>
    </w:p>
    <w:p w:rsidR="00FE2A9A" w:rsidRPr="00FE2A9A" w:rsidRDefault="00FE2A9A" w:rsidP="00FE2A9A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: x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B9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aø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sym w:font="Symbol" w:char="F0B9"/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-2.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ả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hỏi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</w:t>
      </w:r>
      <w:proofErr w:type="spellEnd"/>
      <w:proofErr w:type="gram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5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19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hô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?</w:t>
      </w:r>
      <w:proofErr w:type="gramEnd"/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ghiệ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= 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7E72EF3" wp14:editId="2B011D2F">
            <wp:extent cx="304800" cy="304800"/>
            <wp:effectExtent l="0" t="0" r="0" b="0"/>
            <wp:docPr id="28" name="Picture 28" descr="Description: \frac{1}{x-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escription: \frac{1}{x-1}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ẫ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0,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ô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í</w:t>
      </w:r>
      <w:proofErr w:type="spellEnd"/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ả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hỏi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</w:t>
      </w:r>
      <w:proofErr w:type="spellEnd"/>
      <w:proofErr w:type="gram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5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20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F272DFD" wp14:editId="3D1C0B84">
            <wp:extent cx="1447800" cy="790575"/>
            <wp:effectExtent l="0" t="0" r="0" b="9525"/>
            <wp:docPr id="27" name="Picture 27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x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– 1 ≠0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+ 2 ≠0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- 2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ĐKXĐ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B41ADA3" wp14:editId="01AF37CF">
            <wp:extent cx="1209675" cy="381000"/>
            <wp:effectExtent l="0" t="0" r="9525" b="0"/>
            <wp:docPr id="26" name="Picture 26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1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- 2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x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– 2 ≠0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2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ĐKXĐ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9FCC1C3" wp14:editId="30A22D36">
            <wp:extent cx="1552575" cy="381000"/>
            <wp:effectExtent l="0" t="0" r="9525" b="0"/>
            <wp:docPr id="25" name="Picture 25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≠2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ả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hỏi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</w:t>
      </w:r>
      <w:proofErr w:type="spellEnd"/>
      <w:proofErr w:type="gramEnd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5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2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cu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hỏ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2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265E02A" wp14:editId="595583AC">
            <wp:extent cx="2581275" cy="847725"/>
            <wp:effectExtent l="0" t="0" r="9525" b="9525"/>
            <wp:docPr id="24" name="Picture 24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lastRenderedPageBreak/>
        <w:t>Su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ra x(x + 1) = (x - 1</w:t>
      </w: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)(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x + 4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a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có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x(x + 1) = (x - 1</w:t>
      </w: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)(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x + 4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Cambria Math" w:eastAsia="Times New Roman" w:hAnsi="Cambria Math" w:cs="Cambria Math"/>
          <w:sz w:val="28"/>
          <w:szCs w:val="28"/>
          <w:lang w:val="fr-FR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 + x = 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 + 4x - x - 4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Cambria Math" w:eastAsia="Times New Roman" w:hAnsi="Cambria Math" w:cs="Cambria Math"/>
          <w:sz w:val="28"/>
          <w:szCs w:val="28"/>
          <w:lang w:val="fr-FR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x = 3x - 4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Cambria Math" w:eastAsia="Times New Roman" w:hAnsi="Cambria Math" w:cs="Cambria Math"/>
          <w:sz w:val="28"/>
          <w:szCs w:val="28"/>
          <w:lang w:val="fr-FR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2x = 4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E2A9A">
        <w:rPr>
          <w:rFonts w:ascii="Cambria Math" w:eastAsia="Times New Roman" w:hAnsi="Cambria Math" w:cs="Cambria Math"/>
          <w:sz w:val="28"/>
          <w:szCs w:val="28"/>
          <w:lang w:val="fr-FR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x = 2 (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thỏ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mn ĐKXĐ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Vậ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nghiệ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l: S = {2}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0A94436" wp14:editId="38AAA695">
            <wp:extent cx="2152650" cy="866775"/>
            <wp:effectExtent l="0" t="0" r="0" b="9525"/>
            <wp:docPr id="23" name="Picture 23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u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3 = 2x - 1 - x(x - 2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Cambria Math" w:eastAsia="Times New Roman" w:hAnsi="Cambria Math" w:cs="Cambria Math"/>
          <w:sz w:val="28"/>
          <w:szCs w:val="28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3 = 2x - 1-(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- 2x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Cambria Math" w:eastAsia="Times New Roman" w:hAnsi="Cambria Math" w:cs="Cambria Math"/>
          <w:sz w:val="28"/>
          <w:szCs w:val="28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3 = 2x - 1 - 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+ 2x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Cambria Math" w:eastAsia="Times New Roman" w:hAnsi="Cambria Math" w:cs="Cambria Math"/>
          <w:sz w:val="28"/>
          <w:szCs w:val="28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3 = - 1 - 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Cambria Math" w:eastAsia="Times New Roman" w:hAnsi="Cambria Math" w:cs="Cambria Math"/>
          <w:sz w:val="28"/>
          <w:szCs w:val="28"/>
        </w:rPr>
        <w:t>⇔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FE2A9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> = -4 (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ô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ghiệ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ghiệ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l: S = </w:t>
      </w:r>
      <w:r w:rsidRPr="00FE2A9A">
        <w:rPr>
          <w:rFonts w:ascii="Cambria Math" w:eastAsia="Times New Roman" w:hAnsi="Cambria Math" w:cs="Cambria Math"/>
          <w:sz w:val="28"/>
          <w:szCs w:val="28"/>
        </w:rPr>
        <w:t>∅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7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2 SGK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ốn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8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ập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5C5693D" wp14:editId="01630B1A">
            <wp:extent cx="2867025" cy="828675"/>
            <wp:effectExtent l="0" t="0" r="9525" b="9525"/>
            <wp:docPr id="22" name="Picture 22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FAD91ED" wp14:editId="50C414C1">
            <wp:extent cx="2933700" cy="4238625"/>
            <wp:effectExtent l="0" t="0" r="0" b="9525"/>
            <wp:docPr id="21" name="Picture 21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D5D0563" wp14:editId="44A44F34">
            <wp:extent cx="3590925" cy="4772025"/>
            <wp:effectExtent l="0" t="0" r="9525" b="9525"/>
            <wp:docPr id="20" name="Picture 20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477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8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2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E7F461E" wp14:editId="23B1F100">
            <wp:extent cx="2781300" cy="828675"/>
            <wp:effectExtent l="0" t="0" r="0" b="9525"/>
            <wp:docPr id="19" name="Picture 19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C774977" wp14:editId="074A4A7A">
            <wp:extent cx="4705350" cy="5076825"/>
            <wp:effectExtent l="0" t="0" r="0" b="9525"/>
            <wp:docPr id="18" name="Picture 18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507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lastRenderedPageBreak/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817E1B1" wp14:editId="573A260E">
            <wp:extent cx="3286125" cy="3438525"/>
            <wp:effectExtent l="0" t="0" r="9525" b="9525"/>
            <wp:docPr id="17" name="Picture 17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43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9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2-23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ơ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4202DA4" wp14:editId="0183B02B">
            <wp:extent cx="2800350" cy="1143000"/>
            <wp:effectExtent l="0" t="0" r="0" b="0"/>
            <wp:docPr id="16" name="Picture 16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FE2A9A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H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ơ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a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đ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h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ế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iể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x – 5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ẩ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Hà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rút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ọn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vế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á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40A0EF4" wp14:editId="00EC7C5D">
            <wp:extent cx="3086100" cy="561975"/>
            <wp:effectExtent l="0" t="0" r="0" b="9525"/>
            <wp:docPr id="15" name="Picture 15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5935911" wp14:editId="60CCDD08">
            <wp:extent cx="4371975" cy="3070932"/>
            <wp:effectExtent l="0" t="0" r="0" b="0"/>
            <wp:docPr id="14" name="Picture 14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741" cy="307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30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3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E37289C" wp14:editId="751D9627">
            <wp:extent cx="3514725" cy="885825"/>
            <wp:effectExtent l="0" t="0" r="9525" b="9525"/>
            <wp:docPr id="13" name="Picture 13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9EA3EBC" wp14:editId="0A758A7E">
            <wp:extent cx="3038475" cy="4886325"/>
            <wp:effectExtent l="0" t="0" r="9525" b="9525"/>
            <wp:docPr id="12" name="Picture 12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88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lastRenderedPageBreak/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A4EAF3B" wp14:editId="17A551C3">
            <wp:extent cx="3848100" cy="4981575"/>
            <wp:effectExtent l="0" t="0" r="0" b="9525"/>
            <wp:docPr id="11" name="Picture 11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à</w:t>
      </w:r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31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3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C3E6BD3" wp14:editId="41BB4A28">
            <wp:extent cx="3095625" cy="1733550"/>
            <wp:effectExtent l="0" t="0" r="9525" b="0"/>
            <wp:docPr id="10" name="Picture 10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918A577" wp14:editId="5190A444">
            <wp:extent cx="3695700" cy="4267200"/>
            <wp:effectExtent l="0" t="0" r="0" b="0"/>
            <wp:docPr id="9" name="Picture 9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4FA9CF8" wp14:editId="0D64AEE3">
            <wp:extent cx="3486150" cy="4781550"/>
            <wp:effectExtent l="0" t="0" r="0" b="0"/>
            <wp:docPr id="8" name="Picture 8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7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lastRenderedPageBreak/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A95F74E" wp14:editId="163D580F">
            <wp:extent cx="3705225" cy="4076700"/>
            <wp:effectExtent l="0" t="0" r="9525" b="0"/>
            <wp:docPr id="7" name="Picture 7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à</w:t>
      </w:r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32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3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A68006E" wp14:editId="12E552A8">
            <wp:extent cx="2095500" cy="990600"/>
            <wp:effectExtent l="0" t="0" r="0" b="0"/>
            <wp:docPr id="6" name="Picture 6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2A0B095" wp14:editId="69A2E46C">
            <wp:extent cx="3200400" cy="3095625"/>
            <wp:effectExtent l="0" t="0" r="0" b="9525"/>
            <wp:docPr id="5" name="Picture 5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921E818" wp14:editId="14D19792">
            <wp:extent cx="3371850" cy="2543175"/>
            <wp:effectExtent l="0" t="0" r="0" b="9525"/>
            <wp:docPr id="4" name="Picture 4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à</w:t>
      </w:r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33 (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ang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3 SGK):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</w:rPr>
        <w:t>á</w:t>
      </w:r>
      <w:r w:rsidRPr="00FE2A9A">
        <w:rPr>
          <w:rFonts w:ascii="Times New Roman" w:eastAsia="Times New Roman" w:hAnsi="Times New Roman" w:cs="Times New Roman"/>
          <w:sz w:val="28"/>
          <w:szCs w:val="28"/>
        </w:rPr>
        <w:t>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</w:t>
      </w:r>
      <w:r>
        <w:rPr>
          <w:rFonts w:ascii="Times New Roman" w:eastAsia="Times New Roman" w:hAnsi="Times New Roman" w:cs="Times New Roman"/>
          <w:sz w:val="28"/>
          <w:szCs w:val="28"/>
        </w:rPr>
        <w:t>á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ủ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</w:t>
      </w:r>
      <w:r>
        <w:rPr>
          <w:rFonts w:ascii="Times New Roman" w:eastAsia="Times New Roman" w:hAnsi="Times New Roman" w:cs="Times New Roman"/>
          <w:sz w:val="28"/>
          <w:szCs w:val="28"/>
        </w:rPr>
        <w:t>á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2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7B06E04" wp14:editId="56796F36">
            <wp:extent cx="3152775" cy="457200"/>
            <wp:effectExtent l="0" t="0" r="9525" b="0"/>
            <wp:docPr id="3" name="Picture 3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Lờ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giải</w:t>
      </w:r>
      <w:proofErr w:type="spellEnd"/>
      <w:r w:rsidRPr="00FE2A9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iểu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cĩ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gi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FE2A9A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FE2A9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BAC49B4" wp14:editId="6B94451F">
            <wp:extent cx="4191000" cy="3114675"/>
            <wp:effectExtent l="0" t="0" r="0" b="9525"/>
            <wp:docPr id="2" name="Picture 2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A9A" w:rsidRPr="00FE2A9A" w:rsidRDefault="00FE2A9A" w:rsidP="00FE2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sz w:val="28"/>
          <w:szCs w:val="28"/>
        </w:rPr>
        <w:t> </w:t>
      </w:r>
      <w:bookmarkStart w:id="0" w:name="_GoBack"/>
      <w:r w:rsidRPr="00FE2A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22CA216" wp14:editId="7552E827">
            <wp:extent cx="4400550" cy="3105150"/>
            <wp:effectExtent l="0" t="0" r="0" b="0"/>
            <wp:docPr id="1" name="Picture 1" descr="Description: Giải bài tập SGK Toán lớp 8 bài 5: Phương trình chứa ẩn ở mẫ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Giải bài tập SGK Toán lớp 8 bài 5: Phương trình chứa ẩn ở mẫu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FE2A9A" w:rsidRPr="00FE2A9A" w:rsidRDefault="00FE2A9A" w:rsidP="00FE2A9A">
      <w:pPr>
        <w:rPr>
          <w:rFonts w:ascii="Times New Roman" w:eastAsia="Times New Roman" w:hAnsi="Times New Roman" w:cs="Times New Roman"/>
          <w:sz w:val="28"/>
          <w:szCs w:val="28"/>
        </w:rPr>
      </w:pP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Pr="00FE2A9A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</w:p>
    <w:p w:rsidR="00A7393D" w:rsidRPr="00FE2A9A" w:rsidRDefault="00A7393D">
      <w:pPr>
        <w:rPr>
          <w:rFonts w:ascii="Times New Roman" w:hAnsi="Times New Roman" w:cs="Times New Roman"/>
          <w:sz w:val="28"/>
          <w:szCs w:val="28"/>
        </w:rPr>
      </w:pPr>
    </w:p>
    <w:sectPr w:rsidR="00A7393D" w:rsidRPr="00FE2A9A" w:rsidSect="00C8190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altName w:val="Times New Roman"/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2A9A"/>
    <w:rsid w:val="00166EB4"/>
    <w:rsid w:val="00A7393D"/>
    <w:rsid w:val="00FE2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E2A9A"/>
    <w:rPr>
      <w:rFonts w:cs="Times New Roman"/>
      <w:b/>
      <w:bCs/>
    </w:rPr>
  </w:style>
  <w:style w:type="paragraph" w:styleId="NormalWeb">
    <w:name w:val="Normal (Web)"/>
    <w:basedOn w:val="Normal"/>
    <w:uiPriority w:val="99"/>
    <w:semiHidden/>
    <w:unhideWhenUsed/>
    <w:rsid w:val="00FE2A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E2A9A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2A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A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E2A9A"/>
    <w:rPr>
      <w:rFonts w:cs="Times New Roman"/>
      <w:b/>
      <w:bCs/>
    </w:rPr>
  </w:style>
  <w:style w:type="paragraph" w:styleId="NormalWeb">
    <w:name w:val="Normal (Web)"/>
    <w:basedOn w:val="Normal"/>
    <w:uiPriority w:val="99"/>
    <w:semiHidden/>
    <w:unhideWhenUsed/>
    <w:rsid w:val="00FE2A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E2A9A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2A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A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26" Type="http://schemas.openxmlformats.org/officeDocument/2006/relationships/image" Target="media/image20.jpeg"/><Relationship Id="rId3" Type="http://schemas.openxmlformats.org/officeDocument/2006/relationships/settings" Target="settings.xml"/><Relationship Id="rId21" Type="http://schemas.openxmlformats.org/officeDocument/2006/relationships/image" Target="media/image15.jpeg"/><Relationship Id="rId34" Type="http://schemas.openxmlformats.org/officeDocument/2006/relationships/image" Target="media/image28.jpeg"/><Relationship Id="rId7" Type="http://schemas.openxmlformats.org/officeDocument/2006/relationships/image" Target="media/image2.wmf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9.jpeg"/><Relationship Id="rId33" Type="http://schemas.openxmlformats.org/officeDocument/2006/relationships/image" Target="media/image27.jpeg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10.jpeg"/><Relationship Id="rId20" Type="http://schemas.openxmlformats.org/officeDocument/2006/relationships/image" Target="media/image14.jpeg"/><Relationship Id="rId29" Type="http://schemas.openxmlformats.org/officeDocument/2006/relationships/image" Target="media/image23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eg"/><Relationship Id="rId24" Type="http://schemas.openxmlformats.org/officeDocument/2006/relationships/image" Target="media/image18.jpeg"/><Relationship Id="rId32" Type="http://schemas.openxmlformats.org/officeDocument/2006/relationships/image" Target="media/image26.jpeg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9.jpeg"/><Relationship Id="rId23" Type="http://schemas.openxmlformats.org/officeDocument/2006/relationships/image" Target="media/image17.jpeg"/><Relationship Id="rId28" Type="http://schemas.openxmlformats.org/officeDocument/2006/relationships/image" Target="media/image22.jpeg"/><Relationship Id="rId36" Type="http://schemas.openxmlformats.org/officeDocument/2006/relationships/image" Target="media/image30.jpeg"/><Relationship Id="rId10" Type="http://schemas.openxmlformats.org/officeDocument/2006/relationships/image" Target="media/image4.jpeg"/><Relationship Id="rId19" Type="http://schemas.openxmlformats.org/officeDocument/2006/relationships/image" Target="media/image13.jpeg"/><Relationship Id="rId31" Type="http://schemas.openxmlformats.org/officeDocument/2006/relationships/image" Target="media/image25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image" Target="media/image16.jpeg"/><Relationship Id="rId27" Type="http://schemas.openxmlformats.org/officeDocument/2006/relationships/image" Target="media/image21.jpeg"/><Relationship Id="rId30" Type="http://schemas.openxmlformats.org/officeDocument/2006/relationships/image" Target="media/image24.jpeg"/><Relationship Id="rId35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5</Pages>
  <Words>389</Words>
  <Characters>221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05T10:33:00Z</dcterms:created>
  <dcterms:modified xsi:type="dcterms:W3CDTF">2020-03-05T10:44:00Z</dcterms:modified>
</cp:coreProperties>
</file>